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A6B02" w:rsidRPr="00D268FF">
        <w:rPr>
          <w:rStyle w:val="Refdecomentario"/>
          <w:rFonts w:ascii="Arial" w:hAnsi="Arial" w:cs="Arial"/>
          <w:sz w:val="24"/>
          <w:szCs w:val="24"/>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3A2927B0" w:rsidR="0082219B" w:rsidRPr="00D268FF"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350C40" w:rsidRPr="00D268FF">
        <w:rPr>
          <w:rFonts w:ascii="Arial" w:hAnsi="Arial" w:cs="Arial"/>
          <w:sz w:val="24"/>
          <w:szCs w:val="24"/>
        </w:rPr>
        <w:t>Rupp y Leighton</w:t>
      </w:r>
      <w:r w:rsidR="00A42FFF" w:rsidRPr="00D268FF">
        <w:rPr>
          <w:rFonts w:ascii="Arial" w:hAnsi="Arial" w:cs="Arial"/>
          <w:sz w:val="24"/>
          <w:szCs w:val="24"/>
        </w:rPr>
        <w:t>, (2017), o a</w:t>
      </w:r>
      <w:r w:rsidR="00350C40" w:rsidRPr="00D268FF">
        <w:rPr>
          <w:rFonts w:ascii="Arial" w:hAnsi="Arial" w:cs="Arial"/>
          <w:sz w:val="24"/>
          <w:szCs w:val="24"/>
        </w:rPr>
        <w:t xml:space="preserve"> </w:t>
      </w:r>
      <w:commentRangeStart w:id="5"/>
      <w:r w:rsidR="00350C40" w:rsidRPr="00D268FF">
        <w:rPr>
          <w:rFonts w:ascii="Arial" w:hAnsi="Arial" w:cs="Arial"/>
          <w:sz w:val="24"/>
          <w:szCs w:val="24"/>
        </w:rPr>
        <w:t xml:space="preserve">van der Linden, </w:t>
      </w:r>
      <w:r w:rsidR="00A42FFF" w:rsidRPr="00D268FF">
        <w:rPr>
          <w:rFonts w:ascii="Arial" w:hAnsi="Arial" w:cs="Arial"/>
          <w:sz w:val="24"/>
          <w:szCs w:val="24"/>
        </w:rPr>
        <w:t>(</w:t>
      </w:r>
      <w:r w:rsidR="00350C40" w:rsidRPr="00D268FF">
        <w:rPr>
          <w:rFonts w:ascii="Arial" w:hAnsi="Arial" w:cs="Arial"/>
          <w:sz w:val="24"/>
          <w:szCs w:val="24"/>
        </w:rPr>
        <w:t>2016</w:t>
      </w:r>
      <w:commentRangeEnd w:id="5"/>
      <w:r w:rsidR="00350C40" w:rsidRPr="00D268FF">
        <w:rPr>
          <w:rStyle w:val="Refdecomentario"/>
          <w:rFonts w:ascii="Arial" w:hAnsi="Arial" w:cs="Arial"/>
          <w:sz w:val="24"/>
          <w:szCs w:val="24"/>
        </w:rPr>
        <w:commentReference w:id="5"/>
      </w:r>
      <w:r w:rsidR="00866E14" w:rsidRPr="00D268FF">
        <w:rPr>
          <w:rFonts w:ascii="Arial" w:hAnsi="Arial" w:cs="Arial"/>
          <w:sz w:val="24"/>
          <w:szCs w:val="24"/>
        </w:rPr>
        <w:t>)</w:t>
      </w:r>
      <w:commentRangeEnd w:id="4"/>
      <w:r w:rsidR="00350C40" w:rsidRPr="00D268FF">
        <w:rPr>
          <w:rStyle w:val="Refdecomentario"/>
          <w:rFonts w:ascii="Arial" w:hAnsi="Arial" w:cs="Arial"/>
          <w:sz w:val="24"/>
          <w:szCs w:val="24"/>
        </w:rPr>
        <w:commentReference w:id="4"/>
      </w:r>
      <w:r w:rsidR="009E0580" w:rsidRPr="00D268FF">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commentRangeStart w:id="6"/>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commentRangeEnd w:id="6"/>
      <w:r w:rsidR="005C164B" w:rsidRPr="00D268FF">
        <w:rPr>
          <w:rStyle w:val="Refdecomentario"/>
          <w:rFonts w:ascii="Arial" w:hAnsi="Arial" w:cs="Arial"/>
          <w:sz w:val="24"/>
          <w:szCs w:val="24"/>
        </w:rPr>
        <w:commentReference w:id="6"/>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D268FF">
        <w:rPr>
          <w:rFonts w:ascii="Arial" w:hAnsi="Arial" w:cs="Arial"/>
          <w:sz w:val="24"/>
          <w:szCs w:val="24"/>
        </w:rPr>
        <w:t>Maris, 1999</w:t>
      </w:r>
      <w:commentRangeEnd w:id="12"/>
      <w:r w:rsidR="00E455E1" w:rsidRPr="00D268FF">
        <w:rPr>
          <w:rStyle w:val="Refdecomentario"/>
          <w:rFonts w:ascii="Arial" w:hAnsi="Arial" w:cs="Arial"/>
          <w:sz w:val="24"/>
          <w:szCs w:val="24"/>
        </w:rPr>
        <w:commentReference w:id="12"/>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3"/>
      <w:r w:rsidR="004A182B" w:rsidRPr="00D268FF">
        <w:rPr>
          <w:rFonts w:ascii="Arial" w:hAnsi="Arial" w:cs="Arial"/>
          <w:sz w:val="24"/>
          <w:szCs w:val="24"/>
        </w:rPr>
        <w:t>Hartz, 2002</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4"/>
      <w:r w:rsidR="004A182B" w:rsidRPr="00D268FF">
        <w:rPr>
          <w:rFonts w:ascii="Arial" w:hAnsi="Arial" w:cs="Arial"/>
          <w:sz w:val="24"/>
          <w:szCs w:val="24"/>
        </w:rPr>
        <w:t>Henson, Templin y Willse, 2009</w:t>
      </w:r>
      <w:commentRangeEnd w:id="14"/>
      <w:r w:rsidR="00167315" w:rsidRPr="00D268FF">
        <w:rPr>
          <w:rStyle w:val="Refdecomentario"/>
          <w:rFonts w:ascii="Arial" w:hAnsi="Arial" w:cs="Arial"/>
          <w:sz w:val="24"/>
          <w:szCs w:val="24"/>
        </w:rPr>
        <w:commentReference w:id="14"/>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commentRangeStart w:id="15"/>
      <w:r w:rsidR="00C20A7C" w:rsidRPr="00D268FF">
        <w:rPr>
          <w:rFonts w:ascii="Arial" w:hAnsi="Arial" w:cs="Arial"/>
          <w:b/>
          <w:sz w:val="24"/>
          <w:szCs w:val="24"/>
        </w:rPr>
        <w:t>Modelo DINA</w:t>
      </w:r>
      <w:commentRangeEnd w:id="15"/>
      <w:r w:rsidR="00C66C85" w:rsidRPr="00D268FF">
        <w:rPr>
          <w:rStyle w:val="Refdecomentario"/>
          <w:rFonts w:ascii="Arial" w:hAnsi="Arial" w:cs="Arial"/>
          <w:b/>
          <w:sz w:val="24"/>
          <w:szCs w:val="24"/>
        </w:rPr>
        <w:commentReference w:id="15"/>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w:t>
      </w:r>
      <w:r w:rsidR="00476354" w:rsidRPr="00D268FF">
        <w:rPr>
          <w:rFonts w:ascii="Arial" w:hAnsi="Arial" w:cs="Arial"/>
          <w:sz w:val="24"/>
          <w:szCs w:val="24"/>
        </w:rPr>
        <w:lastRenderedPageBreak/>
        <w:t>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EA3B86"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EA3B86"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EA3B86"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EA3B86"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EA3B86"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commentRangeStart w:id="16"/>
      <w:r w:rsidRPr="00D268FF">
        <w:rPr>
          <w:rFonts w:ascii="Arial" w:hAnsi="Arial" w:cs="Arial"/>
          <w:b/>
          <w:sz w:val="24"/>
          <w:szCs w:val="24"/>
        </w:rPr>
        <w:t xml:space="preserve">Acerca de la Prueba de Matemáticas para Primaria (06) del PLANEA ELCE 2015 </w:t>
      </w:r>
      <w:commentRangeEnd w:id="16"/>
      <w:r w:rsidRPr="00D268FF">
        <w:rPr>
          <w:rStyle w:val="Refdecomentario"/>
          <w:rFonts w:ascii="Arial" w:hAnsi="Arial" w:cs="Arial"/>
          <w:b/>
          <w:sz w:val="24"/>
          <w:szCs w:val="24"/>
        </w:rPr>
        <w:commentReference w:id="16"/>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w:t>
      </w:r>
      <w:r w:rsidR="009A207D" w:rsidRPr="00D268FF">
        <w:lastRenderedPageBreak/>
        <w:t>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w:t>
      </w:r>
      <w:r w:rsidR="0079413B">
        <w:rPr>
          <w:rFonts w:ascii="Arial" w:hAnsi="Arial" w:cs="Arial"/>
          <w:sz w:val="24"/>
          <w:szCs w:val="24"/>
        </w:rPr>
        <w:lastRenderedPageBreak/>
        <w:t>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Embretson (1994),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A0FCBEC" w14:textId="42A9289D" w:rsidR="007E1C54" w:rsidRDefault="007E1C54" w:rsidP="00D268FF">
      <w:pPr>
        <w:pStyle w:val="parrafos0"/>
        <w:spacing w:after="160" w:line="360" w:lineRule="auto"/>
        <w:ind w:firstLine="0"/>
      </w:pPr>
      <w:r>
        <w:t>Después del trabajo realizado para analizar y revisar de manera exhaustiva los componentes sustantivos de la Prueba de Matemáticas para Primaria (06) del PLANEA ELCE</w:t>
      </w:r>
      <w:r w:rsidR="008117C4">
        <w:t xml:space="preserve">, se identificaron 35 habilidades cognitivas que son evaluadas a través de tres grandes Ejes Temáticos, descritas en la </w:t>
      </w:r>
      <w:r w:rsidR="008117C4" w:rsidRPr="008117C4">
        <w:rPr>
          <w:highlight w:val="cyan"/>
        </w:rPr>
        <w:t>Tabla 2</w:t>
      </w:r>
      <w:r w:rsidR="008117C4">
        <w:t>.</w:t>
      </w:r>
    </w:p>
    <w:p w14:paraId="60743316" w14:textId="6BB778E9" w:rsidR="008117C4" w:rsidRPr="00D268FF" w:rsidRDefault="008117C4" w:rsidP="008117C4">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8117C4" w:rsidRPr="00D268FF" w14:paraId="57B14480" w14:textId="77777777" w:rsidTr="00BA6E64">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64D8CB66" w14:textId="26C892A6"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6C000449" w14:textId="32EB2276" w:rsidR="008117C4" w:rsidRPr="008117C4" w:rsidRDefault="008117C4" w:rsidP="008117C4">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8117C4" w:rsidRPr="00D268FF" w14:paraId="37E76DEA" w14:textId="77777777" w:rsidTr="00BA6E64">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69DD690" w14:textId="7B673755"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4BCB225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AF224E6"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467E609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794CADA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0DAE412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710711A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373DC16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731AF6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2822456E"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45CE45F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155F90CB" w14:textId="5CBAF8B3"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144602E8" w14:textId="32D292AA" w:rsidR="008117C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303D3A04" w14:textId="1B6A2E06" w:rsidR="00BA6E64" w:rsidRPr="008117C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8117C4" w:rsidRPr="00D268FF" w14:paraId="29A4AECE" w14:textId="77777777" w:rsidTr="00BA6E64">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4708845" w14:textId="4A223B71"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17C64C12"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2D6107C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7E747B2A"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55A5EF98"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59E58571"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53D171E"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23ACB64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33D9E6F0"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497D458D"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2C2885E0" w14:textId="4E322BB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8117C4" w:rsidRPr="00D268FF" w14:paraId="4068CC61" w14:textId="77777777" w:rsidTr="00BA6E64">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DD2D2CE" w14:textId="1A09C119"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6754E080"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3E35820A"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25CA96E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680C94AE"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45B0B2D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26CA0E4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30931675"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15D15DB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08:</w:t>
            </w:r>
            <w:r w:rsidRPr="008117C4">
              <w:rPr>
                <w:rFonts w:ascii="Arial" w:eastAsia="Times New Roman" w:hAnsi="Arial" w:cs="Arial"/>
                <w:color w:val="000000"/>
                <w:lang w:eastAsia="es-MX"/>
              </w:rPr>
              <w:t> Identificación de las características geométricas de los cuadriláteros</w:t>
            </w:r>
          </w:p>
          <w:p w14:paraId="1C05462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1161AFC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6BA1E638"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0BEDE4A2" w14:textId="6211D973"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70ECACAC" w14:textId="77777777" w:rsidR="008117C4" w:rsidRDefault="008117C4" w:rsidP="00D268FF">
      <w:pPr>
        <w:pStyle w:val="parrafos0"/>
        <w:spacing w:after="160" w:line="360" w:lineRule="auto"/>
        <w:ind w:firstLine="0"/>
      </w:pPr>
    </w:p>
    <w:p w14:paraId="3FF765B9" w14:textId="112BF980" w:rsidR="001B2705" w:rsidRPr="00D268FF" w:rsidRDefault="004E0E14" w:rsidP="00D268FF">
      <w:pPr>
        <w:pStyle w:val="parrafos0"/>
        <w:spacing w:after="160" w:line="360" w:lineRule="auto"/>
        <w:ind w:firstLine="0"/>
      </w:pPr>
      <w:r w:rsidRPr="00D268FF">
        <w:t>Por ejemplo</w:t>
      </w:r>
      <w:r w:rsidR="001B2705" w:rsidRPr="00D268FF">
        <w:t>, si</w:t>
      </w:r>
      <w:r w:rsidRPr="00D268FF">
        <w:t xml:space="preserve"> una vez más</w:t>
      </w:r>
      <w:r w:rsidR="001B2705" w:rsidRPr="00D268FF">
        <w:t xml:space="preserve"> tomamos</w:t>
      </w:r>
      <w:r w:rsidRPr="00D268FF">
        <w:t xml:space="preserve"> como</w:t>
      </w:r>
      <w:r w:rsidR="001B2705" w:rsidRPr="00D268FF">
        <w:t xml:space="preserve"> ejemplo el ítem PMA01, las operaciones que explican </w:t>
      </w:r>
      <w:r w:rsidR="00CB04DD" w:rsidRPr="00D268FF">
        <w:t xml:space="preserve">su dificultad son: </w:t>
      </w:r>
      <w:r w:rsidR="001B2705" w:rsidRPr="00D268FF">
        <w:t xml:space="preserve"> Comprensión de problemas matemáticos contextualizados,</w:t>
      </w:r>
      <w:r w:rsidR="00CB04DD" w:rsidRPr="00D268FF">
        <w:t xml:space="preserve"> </w:t>
      </w:r>
      <w:r w:rsidR="001B2705" w:rsidRPr="00D268FF">
        <w:t>Comprensión del Sistema Intern</w:t>
      </w:r>
      <w:r w:rsidR="00CB04DD" w:rsidRPr="00D268FF">
        <w:t>acional de Unidades (SIU), R</w:t>
      </w:r>
      <w:r w:rsidR="001B2705" w:rsidRPr="00D268FF">
        <w:t xml:space="preserve">epresentación del modelo aritmético para calcular el área de cuadriláteros o triángulos y Aplicación de operaciones aritméticas básicas (ver </w:t>
      </w:r>
      <w:r w:rsidR="001B2705" w:rsidRPr="00D268FF">
        <w:rPr>
          <w:highlight w:val="cyan"/>
        </w:rPr>
        <w:t xml:space="preserve">Figura </w:t>
      </w:r>
      <w:r w:rsidR="005E32AA" w:rsidRPr="00D268FF">
        <w:t>3</w:t>
      </w:r>
      <w:r w:rsidR="001B2705" w:rsidRPr="00D268FF">
        <w:t xml:space="preserve">). </w:t>
      </w:r>
    </w:p>
    <w:p w14:paraId="7AB5872A" w14:textId="0522322B" w:rsidR="00146B38" w:rsidRPr="00F53C40" w:rsidRDefault="00D143EA" w:rsidP="00F53C40">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4E69CA18" wp14:editId="38D26F46">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25" w:name="_Toc506915322"/>
      <w:bookmarkStart w:id="26" w:name="_Toc507056969"/>
      <w:r w:rsidR="00F53C40">
        <w:rPr>
          <w:rFonts w:cs="Arial"/>
          <w:i/>
        </w:rPr>
        <w:br/>
      </w:r>
      <w:r w:rsidRPr="00F53C40">
        <w:rPr>
          <w:rFonts w:cs="Arial"/>
          <w:i/>
          <w:sz w:val="24"/>
          <w:szCs w:val="24"/>
        </w:rPr>
        <w:t xml:space="preserve">Figura </w:t>
      </w:r>
      <w:r w:rsidR="005E32AA" w:rsidRPr="00F53C40">
        <w:rPr>
          <w:rFonts w:cs="Arial"/>
          <w:i/>
          <w:sz w:val="24"/>
          <w:szCs w:val="24"/>
        </w:rPr>
        <w:t>3</w:t>
      </w:r>
      <w:r w:rsidRPr="00F53C40">
        <w:rPr>
          <w:rFonts w:cs="Arial"/>
          <w:sz w:val="24"/>
          <w:szCs w:val="24"/>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9" w:name="_Toc346562904"/>
      <w:bookmarkStart w:id="30" w:name="_Toc346563596"/>
      <w:bookmarkEnd w:id="21"/>
      <w:bookmarkEnd w:id="22"/>
      <w:bookmarkEnd w:id="27"/>
      <w:bookmarkEnd w:id="28"/>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w:t>
      </w:r>
      <w:r w:rsidR="00D143EA" w:rsidRPr="00D268FF">
        <w:lastRenderedPageBreak/>
        <w:t>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2235657" r:id="rId14"/>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5" o:title=""/>
          </v:shape>
          <o:OLEObject Type="Embed" ProgID="Equation.DSMT4" ShapeID="_x0000_i1026" DrawAspect="Content" ObjectID="_1622235658" r:id="rId16"/>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lastRenderedPageBreak/>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lastRenderedPageBreak/>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31" w:name="_Toc506458157"/>
      <w:bookmarkStart w:id="32" w:name="_Toc507057079"/>
      <w:bookmarkEnd w:id="29"/>
      <w:bookmarkEnd w:id="30"/>
      <w:r w:rsidRPr="00D268FF">
        <w:rPr>
          <w:rFonts w:cs="Arial"/>
          <w:sz w:val="24"/>
          <w:szCs w:val="24"/>
          <w:lang w:val="es-MX"/>
        </w:rPr>
        <w:t xml:space="preserve">Resultados </w:t>
      </w:r>
      <w:bookmarkEnd w:id="31"/>
      <w:bookmarkEnd w:id="32"/>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33" w:name="_Toc506458158"/>
      <w:bookmarkStart w:id="34"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33"/>
      <w:bookmarkEnd w:id="34"/>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925C1F8"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18BE6D5" w:rsidR="008C357C" w:rsidRPr="00D268FF" w:rsidRDefault="008C357C" w:rsidP="008C357C">
      <w:pPr>
        <w:pStyle w:val="Titulotablas"/>
        <w:spacing w:after="160" w:line="360" w:lineRule="auto"/>
        <w:rPr>
          <w:rFonts w:cs="Arial"/>
          <w:lang w:val="es-MX"/>
        </w:rPr>
      </w:pPr>
      <w:bookmarkStart w:id="35" w:name="_Toc506458023"/>
      <w:bookmarkStart w:id="36" w:name="_Toc507056949"/>
      <w:r w:rsidRPr="00D268FF">
        <w:rPr>
          <w:rFonts w:cs="Arial"/>
          <w:b/>
          <w:lang w:val="es-MX"/>
        </w:rPr>
        <w:t xml:space="preserve">Tabla </w:t>
      </w:r>
      <w:r>
        <w:rPr>
          <w:rFonts w:cs="Arial"/>
          <w:b/>
          <w:lang w:val="es-MX"/>
        </w:rPr>
        <w:t>3</w:t>
      </w:r>
      <w:r w:rsidRPr="00D268FF">
        <w:rPr>
          <w:rFonts w:cs="Arial"/>
          <w:lang w:val="es-MX"/>
        </w:rPr>
        <w:t>. Alfa de Cronbach global para cada eje</w:t>
      </w:r>
      <w:bookmarkEnd w:id="35"/>
      <w:bookmarkEnd w:id="36"/>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w:t>
      </w:r>
      <w:r w:rsidR="00545AF8" w:rsidRPr="00D268FF">
        <w:rPr>
          <w:lang w:val="es-ES"/>
        </w:rPr>
        <w:lastRenderedPageBreak/>
        <w:t xml:space="preserve">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77777777" w:rsidR="000119B1" w:rsidRPr="00B53A88" w:rsidRDefault="000119B1" w:rsidP="000119B1">
      <w:pPr>
        <w:pStyle w:val="parrafos0"/>
        <w:spacing w:after="160" w:line="360" w:lineRule="auto"/>
        <w:ind w:firstLine="0"/>
        <w:jc w:val="center"/>
      </w:pPr>
      <w:r>
        <w:rPr>
          <w:i/>
        </w:rPr>
        <w:t xml:space="preserve">Figura 4.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1073859D"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F36F29">
        <w:rPr>
          <w:highlight w:val="yellow"/>
          <w:lang w:val="es-ES"/>
        </w:rPr>
        <w:t>Figura 4</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37"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37"/>
    </w:p>
    <w:p w14:paraId="445081A4" w14:textId="2B6B78B8" w:rsidR="00545AF8" w:rsidRDefault="00A076BC" w:rsidP="00D73F0B">
      <w:pPr>
        <w:pStyle w:val="parrafos0"/>
        <w:spacing w:after="160" w:line="360" w:lineRule="auto"/>
        <w:ind w:firstLine="0"/>
        <w:rPr>
          <w:highlight w:val="yellow"/>
          <w:lang w:val="es-ES"/>
        </w:rPr>
      </w:pPr>
      <w:r>
        <w:t xml:space="preserve">De acuerdo con el modelo EDU, se identificó que </w:t>
      </w:r>
      <w:r w:rsidR="00545AF8" w:rsidRPr="00D268FF">
        <w:t>46</w:t>
      </w:r>
      <w:r>
        <w:t xml:space="preserve"> de los 50</w:t>
      </w:r>
      <w:r w:rsidR="00545AF8" w:rsidRPr="00D268FF">
        <w:t xml:space="preserve"> </w:t>
      </w:r>
      <w:ins w:id="38" w:author="Alina Ramos" w:date="2018-02-09T09:41:00Z">
        <w:r w:rsidR="00545AF8" w:rsidRPr="00D268FF">
          <w:t xml:space="preserve">ítems </w:t>
        </w:r>
      </w:ins>
      <w:r>
        <w:t xml:space="preserve">que conforman la prueba, </w:t>
      </w:r>
      <w:r w:rsidR="00545AF8" w:rsidRPr="00D268FF">
        <w:t>presentaron al menos un error</w:t>
      </w:r>
      <w:ins w:id="39" w:author="Alina Ramos" w:date="2018-02-09T09:41:00Z">
        <w:r w:rsidR="00545AF8" w:rsidRPr="00D268FF">
          <w:t xml:space="preserve"> de diseño</w:t>
        </w:r>
      </w:ins>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A50CDF">
        <w:rPr>
          <w:highlight w:val="yellow"/>
        </w:rPr>
        <w:t>Tabla</w:t>
      </w:r>
      <w:r w:rsidR="00A50CDF">
        <w:t xml:space="preserve"> presenta, para cada elemento considerado por el EDU, cuántos de los ítems contenidos en la prueba presentaron un problema y qué porcentaje representan dentro del total.</w:t>
      </w:r>
    </w:p>
    <w:p w14:paraId="7CA0A343" w14:textId="77777777" w:rsidR="00682074" w:rsidRPr="00D268FF" w:rsidRDefault="00682074" w:rsidP="00682074">
      <w:pPr>
        <w:pStyle w:val="parrafos0"/>
        <w:spacing w:after="160" w:line="360" w:lineRule="auto"/>
      </w:pP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D73F0B">
            <w:pPr>
              <w:pStyle w:val="Textotablas"/>
              <w:spacing w:after="160" w:line="360" w:lineRule="auto"/>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D268FF">
            <w:pPr>
              <w:pStyle w:val="Textotablas"/>
              <w:spacing w:after="160" w:line="360" w:lineRule="auto"/>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D73F0B">
            <w:pPr>
              <w:pStyle w:val="Textotablas"/>
              <w:spacing w:after="160" w:line="360" w:lineRule="auto"/>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D268FF">
            <w:pPr>
              <w:pStyle w:val="Textotablas"/>
              <w:spacing w:after="160" w:line="360" w:lineRule="auto"/>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D268FF">
            <w:pPr>
              <w:pStyle w:val="Textotablas"/>
              <w:spacing w:after="160" w:line="360" w:lineRule="auto"/>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lastRenderedPageBreak/>
              <w:t>Comprensibilidad</w:t>
            </w:r>
          </w:p>
        </w:tc>
        <w:tc>
          <w:tcPr>
            <w:tcW w:w="3260" w:type="dxa"/>
            <w:vAlign w:val="center"/>
          </w:tcPr>
          <w:p w14:paraId="149D449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20%</w:t>
            </w:r>
          </w:p>
        </w:tc>
      </w:tr>
    </w:tbl>
    <w:p w14:paraId="363B4334" w14:textId="77777777" w:rsidR="00545AF8" w:rsidRPr="00D268FF" w:rsidRDefault="00545AF8" w:rsidP="00D268FF">
      <w:pPr>
        <w:pStyle w:val="parrafos0"/>
        <w:spacing w:after="160" w:line="360" w:lineRule="auto"/>
        <w:ind w:firstLine="0"/>
      </w:pPr>
      <w:r w:rsidRPr="00D268FF">
        <w:lastRenderedPageBreak/>
        <w:br w:type="textWrapping" w:clear="all"/>
      </w:r>
    </w:p>
    <w:p w14:paraId="67E8BE53" w14:textId="2431AC3F"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 xml:space="preserve">(el 68%) </w:t>
      </w:r>
      <w:ins w:id="40" w:author="Alina Ramos" w:date="2018-02-09T15:20:00Z">
        <w:r w:rsidR="00545AF8" w:rsidRPr="00D268FF">
          <w:t>presenta</w:t>
        </w:r>
      </w:ins>
      <w:r>
        <w:t>n</w:t>
      </w:r>
      <w:ins w:id="41" w:author="Alina Ramos" w:date="2018-02-09T10:35:00Z">
        <w:r w:rsidR="00545AF8" w:rsidRPr="00D268FF">
          <w:t xml:space="preserve"> </w:t>
        </w:r>
      </w:ins>
      <w:del w:id="42" w:author="Alina Ramos" w:date="2018-02-09T10:35:00Z">
        <w:r w:rsidR="00545AF8" w:rsidRPr="00D268FF" w:rsidDel="00635B58">
          <w:rPr>
            <w:i/>
          </w:rPr>
          <w:delText xml:space="preserve">se encuentran dentro de la clasificación </w:delText>
        </w:r>
      </w:del>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43"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43"/>
      <w:r w:rsidR="00545AF8" w:rsidRPr="009E6AA5">
        <w:rPr>
          <w:b/>
        </w:rPr>
        <w:t xml:space="preserve"> de respuesta</w:t>
      </w:r>
    </w:p>
    <w:p w14:paraId="4DD7960D" w14:textId="16A4953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44"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w:t>
      </w:r>
      <w:r w:rsidR="00545AF8" w:rsidRPr="00D268FF">
        <w:lastRenderedPageBreak/>
        <w:t xml:space="preserve">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Tabla 16</w:t>
      </w:r>
      <w:r w:rsidR="00545AF8" w:rsidRPr="00D268FF">
        <w:t>).</w:t>
      </w:r>
    </w:p>
    <w:p w14:paraId="62A45B7E" w14:textId="77777777" w:rsidR="00545AF8" w:rsidRPr="00D268FF" w:rsidRDefault="00545AF8" w:rsidP="00D268FF">
      <w:pPr>
        <w:pStyle w:val="Titulotablas"/>
        <w:spacing w:after="160" w:line="360" w:lineRule="auto"/>
        <w:rPr>
          <w:rFonts w:cs="Arial"/>
          <w:lang w:val="es-MX"/>
        </w:rPr>
      </w:pPr>
      <w:bookmarkStart w:id="45" w:name="_Toc507056959"/>
      <w:r w:rsidRPr="00D268FF">
        <w:rPr>
          <w:rFonts w:cs="Arial"/>
          <w:b/>
          <w:lang w:val="es-MX"/>
        </w:rPr>
        <w:t>Tabla 16.</w:t>
      </w:r>
      <w:r w:rsidRPr="00D268FF">
        <w:rPr>
          <w:rFonts w:cs="Arial"/>
          <w:lang w:val="es-MX"/>
        </w:rPr>
        <w:t xml:space="preserve"> Esquema del modelo cognitivo de procesos de respuesta del ítem PMA01</w:t>
      </w:r>
      <w:bookmarkEnd w:id="45"/>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bookmarkStart w:id="46" w:name="_GoBack"/>
      <w:bookmarkEnd w:id="46"/>
    </w:p>
    <w:sectPr w:rsidR="00C47494" w:rsidSect="007E2D38">
      <w:headerReference w:type="even" r:id="rId26"/>
      <w:headerReference w:type="default" r:id="rId27"/>
      <w:headerReference w:type="first" r:id="rId28"/>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EA3B86" w:rsidRDefault="00EA3B86">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EA3B86" w:rsidRPr="007F3FAF" w:rsidRDefault="00EA3B86">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EA3B86" w:rsidRPr="004E75BE" w:rsidRDefault="00EA3B86"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EA3B86" w:rsidRDefault="00EA3B86" w:rsidP="002A6B02">
      <w:pPr>
        <w:pStyle w:val="Textocomentario"/>
        <w:rPr>
          <w:rFonts w:ascii="AdvTimes-b" w:hAnsi="AdvTimes-b" w:cs="AdvTimes-b"/>
        </w:rPr>
      </w:pPr>
      <w:r>
        <w:rPr>
          <w:rFonts w:ascii="AdvTimes-b" w:hAnsi="AdvTimes-b" w:cs="AdvTimes-b"/>
        </w:rPr>
        <w:t>Jimmy de la Torre.</w:t>
      </w:r>
    </w:p>
    <w:p w14:paraId="01D9659F"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EA3B86" w:rsidRDefault="00EA3B86"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EA3B86" w:rsidRDefault="00EA3B86">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EA3B86" w:rsidRDefault="00EA3B86">
      <w:pPr>
        <w:pStyle w:val="Textocomentario"/>
      </w:pPr>
    </w:p>
    <w:p w14:paraId="17031129" w14:textId="41A7037F" w:rsidR="00EA3B86" w:rsidRDefault="00EA3B86">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EA3B86" w:rsidRPr="002354EE" w:rsidRDefault="00EA3B86">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EA3B86" w:rsidRPr="00350C40" w:rsidRDefault="00EA3B86">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EA3B86" w:rsidRPr="00696211" w:rsidRDefault="00EA3B86">
      <w:pPr>
        <w:pStyle w:val="Textocomentario"/>
        <w:rPr>
          <w:lang w:val="en-US"/>
        </w:rPr>
      </w:pPr>
      <w:r>
        <w:rPr>
          <w:rStyle w:val="Refdecomentario"/>
        </w:rPr>
        <w:annotationRef/>
      </w:r>
    </w:p>
  </w:comment>
  <w:comment w:id="7" w:author="Alejandro" w:date="2019-05-20T16:30:00Z" w:initials="A">
    <w:p w14:paraId="591E731D" w14:textId="28203D5A" w:rsidR="00EA3B86" w:rsidRPr="00E455E1" w:rsidRDefault="00EA3B86">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EA3B86" w:rsidRPr="00E455E1" w:rsidRDefault="00EA3B86">
      <w:pPr>
        <w:pStyle w:val="Textocomentario"/>
        <w:rPr>
          <w:rFonts w:ascii="Arial" w:hAnsi="Arial" w:cs="Arial"/>
          <w:color w:val="222222"/>
          <w:shd w:val="clear" w:color="auto" w:fill="FFFFFF"/>
          <w:lang w:val="en-US"/>
        </w:rPr>
      </w:pPr>
    </w:p>
    <w:p w14:paraId="2AE9DDCF" w14:textId="3D0F34FA" w:rsidR="00EA3B86" w:rsidRPr="00E455E1" w:rsidRDefault="00EA3B86">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EA3B86" w:rsidRPr="00E455E1" w:rsidRDefault="00EA3B86">
      <w:pPr>
        <w:pStyle w:val="Textocomentario"/>
        <w:rPr>
          <w:rFonts w:ascii="Arial" w:hAnsi="Arial" w:cs="Arial"/>
          <w:color w:val="222222"/>
          <w:shd w:val="clear" w:color="auto" w:fill="FFFFFF"/>
          <w:lang w:val="en-US"/>
        </w:rPr>
      </w:pPr>
    </w:p>
    <w:p w14:paraId="0B7024C7" w14:textId="26E97293" w:rsidR="00EA3B86" w:rsidRPr="00A54A4A" w:rsidRDefault="00EA3B86">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EA3B86" w:rsidRPr="009253A5" w:rsidRDefault="00EA3B86">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EA3B86" w:rsidRPr="00E455E1" w:rsidRDefault="00EA3B86">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EA3B86" w:rsidRPr="00167315" w:rsidRDefault="00EA3B86">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EA3B86" w:rsidRPr="00E455E1" w:rsidRDefault="00EA3B86">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EA3B86" w:rsidRPr="00E455E1" w:rsidRDefault="00EA3B86">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EA3B86" w:rsidRPr="00E455E1" w:rsidRDefault="00EA3B86">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EA3B86" w:rsidRDefault="00EA3B86">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EA3B86" w:rsidRDefault="00EA3B86" w:rsidP="007E09FD">
      <w:pPr>
        <w:pStyle w:val="Textocomentario"/>
      </w:pPr>
      <w:r>
        <w:rPr>
          <w:rStyle w:val="Refdecomentario"/>
        </w:rPr>
        <w:annotationRef/>
      </w:r>
      <w:r>
        <w:t>Mejorar</w:t>
      </w:r>
    </w:p>
    <w:p w14:paraId="6F574816" w14:textId="771AD310" w:rsidR="00EA3B86" w:rsidRDefault="00EA3B86">
      <w:pPr>
        <w:pStyle w:val="Textocomentario"/>
      </w:pPr>
    </w:p>
  </w:comment>
  <w:comment w:id="16" w:author="Adriana" w:date="2019-06-10T11:59:00Z" w:initials="A">
    <w:p w14:paraId="6520D2B6" w14:textId="25CFF674" w:rsidR="00EA3B86" w:rsidRDefault="00EA3B86">
      <w:pPr>
        <w:pStyle w:val="Textocomentario"/>
      </w:pPr>
      <w:r>
        <w:rPr>
          <w:rStyle w:val="Refdecomentario"/>
        </w:rPr>
        <w:annotationRef/>
      </w:r>
      <w:r>
        <w:t>Falt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8F49D9" w14:textId="77777777" w:rsidR="0024666C" w:rsidRDefault="0024666C" w:rsidP="00D143EA">
      <w:pPr>
        <w:spacing w:after="0" w:line="240" w:lineRule="auto"/>
      </w:pPr>
      <w:r>
        <w:separator/>
      </w:r>
    </w:p>
  </w:endnote>
  <w:endnote w:type="continuationSeparator" w:id="0">
    <w:p w14:paraId="4916C8E1" w14:textId="77777777" w:rsidR="0024666C" w:rsidRDefault="0024666C"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234E10" w14:textId="77777777" w:rsidR="0024666C" w:rsidRDefault="0024666C" w:rsidP="00D143EA">
      <w:pPr>
        <w:spacing w:after="0" w:line="240" w:lineRule="auto"/>
      </w:pPr>
      <w:r>
        <w:separator/>
      </w:r>
    </w:p>
  </w:footnote>
  <w:footnote w:type="continuationSeparator" w:id="0">
    <w:p w14:paraId="1BCF049C" w14:textId="77777777" w:rsidR="0024666C" w:rsidRDefault="0024666C" w:rsidP="00D143EA">
      <w:pPr>
        <w:spacing w:after="0" w:line="240" w:lineRule="auto"/>
      </w:pPr>
      <w:r>
        <w:continuationSeparator/>
      </w:r>
    </w:p>
  </w:footnote>
  <w:footnote w:id="1">
    <w:p w14:paraId="40D58D26" w14:textId="77777777" w:rsidR="00EA3B86" w:rsidRPr="001B4871" w:rsidRDefault="00EA3B86"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EA3B86" w:rsidRDefault="00EA3B86"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EA3B86" w:rsidRPr="00D44E6D" w:rsidRDefault="00EA3B86"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EA3B86" w:rsidRDefault="00EA3B86">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EA3B86" w:rsidRPr="008E1F0C" w:rsidRDefault="00EA3B86"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EA3B86" w:rsidRDefault="00EA3B86">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0135"/>
    <w:rsid w:val="00226ADD"/>
    <w:rsid w:val="002354EE"/>
    <w:rsid w:val="002363E4"/>
    <w:rsid w:val="00237D61"/>
    <w:rsid w:val="00240926"/>
    <w:rsid w:val="0024666C"/>
    <w:rsid w:val="00254D71"/>
    <w:rsid w:val="00263A82"/>
    <w:rsid w:val="00267A28"/>
    <w:rsid w:val="00282FF7"/>
    <w:rsid w:val="002A6B02"/>
    <w:rsid w:val="002D47A9"/>
    <w:rsid w:val="002F13DB"/>
    <w:rsid w:val="002F68E3"/>
    <w:rsid w:val="00326C46"/>
    <w:rsid w:val="00336961"/>
    <w:rsid w:val="00337835"/>
    <w:rsid w:val="00343408"/>
    <w:rsid w:val="00350C40"/>
    <w:rsid w:val="003525F3"/>
    <w:rsid w:val="003559E9"/>
    <w:rsid w:val="00376F16"/>
    <w:rsid w:val="00377513"/>
    <w:rsid w:val="003A2BA7"/>
    <w:rsid w:val="003E196A"/>
    <w:rsid w:val="003E5353"/>
    <w:rsid w:val="003F6B42"/>
    <w:rsid w:val="00407239"/>
    <w:rsid w:val="00411388"/>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06514"/>
    <w:rsid w:val="00624E34"/>
    <w:rsid w:val="00632870"/>
    <w:rsid w:val="00653881"/>
    <w:rsid w:val="0065470E"/>
    <w:rsid w:val="0068004F"/>
    <w:rsid w:val="00682074"/>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9413B"/>
    <w:rsid w:val="007C4B42"/>
    <w:rsid w:val="007C63AD"/>
    <w:rsid w:val="007C6EB3"/>
    <w:rsid w:val="007E09FD"/>
    <w:rsid w:val="007E1C54"/>
    <w:rsid w:val="007E2D38"/>
    <w:rsid w:val="007E5AB1"/>
    <w:rsid w:val="007E66DA"/>
    <w:rsid w:val="007F3FAF"/>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7EE5"/>
    <w:rsid w:val="008A1897"/>
    <w:rsid w:val="008A4337"/>
    <w:rsid w:val="008C357C"/>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9E6AA5"/>
    <w:rsid w:val="00A076BC"/>
    <w:rsid w:val="00A122BF"/>
    <w:rsid w:val="00A306B9"/>
    <w:rsid w:val="00A349FE"/>
    <w:rsid w:val="00A42FFF"/>
    <w:rsid w:val="00A50CDF"/>
    <w:rsid w:val="00A54A4A"/>
    <w:rsid w:val="00A65662"/>
    <w:rsid w:val="00A77356"/>
    <w:rsid w:val="00A8385D"/>
    <w:rsid w:val="00A876CB"/>
    <w:rsid w:val="00AD31E3"/>
    <w:rsid w:val="00AE0916"/>
    <w:rsid w:val="00B040F2"/>
    <w:rsid w:val="00B16D30"/>
    <w:rsid w:val="00B30302"/>
    <w:rsid w:val="00B35EE4"/>
    <w:rsid w:val="00B47579"/>
    <w:rsid w:val="00B53A88"/>
    <w:rsid w:val="00B8670E"/>
    <w:rsid w:val="00BA6E64"/>
    <w:rsid w:val="00BC50F5"/>
    <w:rsid w:val="00BD0B1E"/>
    <w:rsid w:val="00BF726F"/>
    <w:rsid w:val="00C119DF"/>
    <w:rsid w:val="00C20A7C"/>
    <w:rsid w:val="00C449EA"/>
    <w:rsid w:val="00C47494"/>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268FF"/>
    <w:rsid w:val="00D3437B"/>
    <w:rsid w:val="00D578AA"/>
    <w:rsid w:val="00D57D0F"/>
    <w:rsid w:val="00D61269"/>
    <w:rsid w:val="00D73F0B"/>
    <w:rsid w:val="00D902D0"/>
    <w:rsid w:val="00DA41A4"/>
    <w:rsid w:val="00DA5905"/>
    <w:rsid w:val="00DC1860"/>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F2075A"/>
    <w:rsid w:val="00F23340"/>
    <w:rsid w:val="00F30A97"/>
    <w:rsid w:val="00F36F29"/>
    <w:rsid w:val="00F43323"/>
    <w:rsid w:val="00F44181"/>
    <w:rsid w:val="00F53C40"/>
    <w:rsid w:val="00F73BD5"/>
    <w:rsid w:val="00F75873"/>
    <w:rsid w:val="00F925BF"/>
    <w:rsid w:val="00F93577"/>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header" Target="header2.xml"/><Relationship Id="rId30" Type="http://schemas.microsoft.com/office/2011/relationships/people" Target="peop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EC4DAD-6D2D-4F61-A5B4-7652F8212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714</Words>
  <Characters>36933</Characters>
  <Application>Microsoft Office Word</Application>
  <DocSecurity>0</DocSecurity>
  <Lines>307</Lines>
  <Paragraphs>8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35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2</cp:revision>
  <dcterms:created xsi:type="dcterms:W3CDTF">2019-06-17T05:14:00Z</dcterms:created>
  <dcterms:modified xsi:type="dcterms:W3CDTF">2019-06-17T05:14:00Z</dcterms:modified>
</cp:coreProperties>
</file>